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3"/>
      </w:tblGrid>
      <w:tr w:rsidR="00F74291" w:rsidRPr="00A03B1E" w14:paraId="1786712A" w14:textId="77777777" w:rsidTr="00F74291">
        <w:trPr>
          <w:jc w:val="center"/>
        </w:trPr>
        <w:tc>
          <w:tcPr>
            <w:tcW w:w="10773" w:type="dxa"/>
          </w:tcPr>
          <w:p w14:paraId="322F0E4F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ÁP ÁN VÀ HƯỚNG DẪN CHẤM</w:t>
            </w:r>
          </w:p>
          <w:p w14:paraId="5244C856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Ề KIỂ</w:t>
            </w:r>
            <w:r w:rsidR="005D62DA">
              <w:rPr>
                <w:rFonts w:cs="Times New Roman"/>
                <w:b/>
                <w:color w:val="000000" w:themeColor="text1"/>
                <w:sz w:val="26"/>
                <w:szCs w:val="26"/>
              </w:rPr>
              <w:t>M TRA GIỮA HỌC KÌ 2</w:t>
            </w: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NĂM HỌC 202</w:t>
            </w:r>
            <w:r w:rsidR="00801A8D">
              <w:rPr>
                <w:rFonts w:cs="Times New Roman"/>
                <w:b/>
                <w:color w:val="000000" w:themeColor="text1"/>
                <w:sz w:val="26"/>
                <w:szCs w:val="26"/>
              </w:rPr>
              <w:t>3</w:t>
            </w: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- 202</w:t>
            </w:r>
            <w:r w:rsidR="00801A8D">
              <w:rPr>
                <w:rFonts w:cs="Times New Roman"/>
                <w:b/>
                <w:color w:val="000000" w:themeColor="text1"/>
                <w:sz w:val="26"/>
                <w:szCs w:val="26"/>
              </w:rPr>
              <w:t>4</w:t>
            </w:r>
          </w:p>
          <w:p w14:paraId="33C66AB4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Môn: Vật lí - Lớp: 11</w:t>
            </w:r>
          </w:p>
          <w:p w14:paraId="5DF83E9A" w14:textId="699E4AFB" w:rsidR="00F74291" w:rsidRPr="00F27359" w:rsidRDefault="00F27359" w:rsidP="00F27359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 xml:space="preserve">       </w:t>
            </w:r>
            <w:r w:rsidRPr="00F27359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MÃ ĐỀ CHẴN</w:t>
            </w:r>
          </w:p>
        </w:tc>
      </w:tr>
    </w:tbl>
    <w:p w14:paraId="1BB01C38" w14:textId="77777777" w:rsidR="00FE6539" w:rsidRDefault="00DF2050" w:rsidP="00FE653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I. PHẦN TRẮC NGHIỆM</w:t>
      </w:r>
      <w:r w:rsidR="00FE6539">
        <w:rPr>
          <w:rFonts w:cs="Times New Roman"/>
          <w:b/>
          <w:bCs/>
          <w:color w:val="000000" w:themeColor="text1"/>
          <w:sz w:val="26"/>
          <w:szCs w:val="26"/>
        </w:rPr>
        <w:t xml:space="preserve"> (</w:t>
      </w:r>
      <w:r w:rsidR="00FE6539" w:rsidRPr="00A03B1E">
        <w:rPr>
          <w:rFonts w:cs="Times New Roman"/>
          <w:b/>
          <w:bCs/>
          <w:color w:val="000000" w:themeColor="text1"/>
          <w:sz w:val="26"/>
          <w:szCs w:val="26"/>
        </w:rPr>
        <w:t>Mỗi câu trắc nghiệm đúng được 0,25 điểm</w:t>
      </w:r>
      <w:r w:rsidR="00FE6539">
        <w:rPr>
          <w:rFonts w:cs="Times New Roman"/>
          <w:b/>
          <w:bCs/>
          <w:color w:val="000000" w:themeColor="text1"/>
          <w:sz w:val="26"/>
          <w:szCs w:val="26"/>
        </w:rPr>
        <w:t>)</w:t>
      </w:r>
    </w:p>
    <w:p w14:paraId="4E376084" w14:textId="62126F61" w:rsidR="00FE6539" w:rsidRPr="00A03B1E" w:rsidRDefault="00FE6539" w:rsidP="00DF2050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 w:rsidR="007D6CE6">
        <w:rPr>
          <w:rFonts w:cs="Times New Roman"/>
          <w:b/>
          <w:bCs/>
          <w:color w:val="000000" w:themeColor="text1"/>
          <w:sz w:val="26"/>
          <w:szCs w:val="26"/>
        </w:rPr>
        <w:t>2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DF2050" w:rsidRPr="00A03B1E" w14:paraId="7E64FE01" w14:textId="77777777" w:rsidTr="0012606D">
        <w:tc>
          <w:tcPr>
            <w:tcW w:w="1015" w:type="dxa"/>
          </w:tcPr>
          <w:p w14:paraId="3D7E8F6E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B5142E2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77F9C5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359E617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180E0F9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6E78C2E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29DA412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3503682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5EBEEC2B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5D77053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3A0FCF6B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0B951DCE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72A52AD2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568A2F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5A40AE21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DF2050" w:rsidRPr="00605EC7" w14:paraId="6EB5FC25" w14:textId="77777777" w:rsidTr="0012606D">
        <w:tc>
          <w:tcPr>
            <w:tcW w:w="1015" w:type="dxa"/>
          </w:tcPr>
          <w:p w14:paraId="03715A4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EA167FB" w14:textId="5BB3EF47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11ECA46" w14:textId="77777777" w:rsidR="00DF2050" w:rsidRPr="00605EC7" w:rsidRDefault="005D62DA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15429ADA" w14:textId="1BD4DBE9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73B523F" w14:textId="713674B7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79CF10F0" w14:textId="1C0CBDB5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7C9CBD0" w14:textId="5293D32A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39CB185" w14:textId="308573CC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D5315AF" w14:textId="53403739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773904D" w14:textId="6D49B517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7739684" w14:textId="234600C4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86216CD" w14:textId="1D7DD06C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6118FF0" w14:textId="7922DAEE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ACBBF62" w14:textId="341423D9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579DA3C" w14:textId="145363A2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DF2050" w:rsidRPr="00A03B1E" w14:paraId="7DFA00AE" w14:textId="77777777" w:rsidTr="0012606D">
        <w:tc>
          <w:tcPr>
            <w:tcW w:w="8959" w:type="dxa"/>
            <w:gridSpan w:val="15"/>
          </w:tcPr>
          <w:p w14:paraId="56971B2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DF2050" w:rsidRPr="00A03B1E" w14:paraId="5803DD92" w14:textId="77777777" w:rsidTr="0012606D">
        <w:tc>
          <w:tcPr>
            <w:tcW w:w="1015" w:type="dxa"/>
          </w:tcPr>
          <w:p w14:paraId="7AF91F0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4228274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1977E9F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857AFC1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46FE3EB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22B9479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8FBC2B8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D69F16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45EA6C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4E3005A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355420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8D25A5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58E068A3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41B156C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0E11B2C5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DF2050" w:rsidRPr="00A03B1E" w14:paraId="126899CC" w14:textId="77777777" w:rsidTr="0012606D">
        <w:tc>
          <w:tcPr>
            <w:tcW w:w="1015" w:type="dxa"/>
          </w:tcPr>
          <w:p w14:paraId="2758181C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79A1BD7D" w14:textId="5B2AA789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CEF6403" w14:textId="15D729D2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16DCADD2" w14:textId="201C51BF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B0505E4" w14:textId="2AD23706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7ABFC2EF" w14:textId="52FE0E74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9A63320" w14:textId="2122F4CD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8042678" w14:textId="4D938ABD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244AD41" w14:textId="60D21C1F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FB73A0F" w14:textId="77777777" w:rsidR="00DF2050" w:rsidRPr="00605EC7" w:rsidRDefault="005D62DA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33B01B4" w14:textId="10825AC7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9BD4656" w14:textId="21565B8D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D4012F5" w14:textId="53136B97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E23FFF1" w14:textId="208D1187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61EB091" w14:textId="3F836EEA" w:rsidR="00DF2050" w:rsidRPr="00605EC7" w:rsidRDefault="00BF3968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1ECE8E10" w14:textId="7882B84F" w:rsidR="00AC4127" w:rsidRPr="00A03B1E" w:rsidRDefault="00AC4127" w:rsidP="00AC412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4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AC4127" w:rsidRPr="00A03B1E" w14:paraId="1DA80CF3" w14:textId="77777777" w:rsidTr="00347DAA">
        <w:tc>
          <w:tcPr>
            <w:tcW w:w="1015" w:type="dxa"/>
          </w:tcPr>
          <w:p w14:paraId="752CBAE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00B078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522BED1A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A33E75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343F003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6FF76749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14255A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68DCC481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786B64B9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4B040D09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7574E79C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0E6479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D55C99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1F22ABBA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1022AF3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AC4127" w:rsidRPr="00605EC7" w14:paraId="6ED7EDF2" w14:textId="77777777" w:rsidTr="00347DAA">
        <w:tc>
          <w:tcPr>
            <w:tcW w:w="1015" w:type="dxa"/>
          </w:tcPr>
          <w:p w14:paraId="53057C7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4842E22" w14:textId="2F970587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DEA8679" w14:textId="4FBBCB5B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935ABAC" w14:textId="72754E8D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B07A58C" w14:textId="19537807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F66D150" w14:textId="32306150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678C1A8" w14:textId="0511F975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1AA0A79" w14:textId="1D9BA43F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63607F86" w14:textId="76F8B4D6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8092108" w14:textId="3E3E7F89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144F237" w14:textId="0E97FD5F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D0D1EAB" w14:textId="77DFE3B3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B5E552B" w14:textId="632F4116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CF644AA" w14:textId="26E0DAF6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EB4F2EB" w14:textId="1B3CCD69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AC4127" w:rsidRPr="00A03B1E" w14:paraId="0E7A71B4" w14:textId="77777777" w:rsidTr="00347DAA">
        <w:tc>
          <w:tcPr>
            <w:tcW w:w="8959" w:type="dxa"/>
            <w:gridSpan w:val="15"/>
          </w:tcPr>
          <w:p w14:paraId="6CD04F2D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C4127" w:rsidRPr="00A03B1E" w14:paraId="24A475E9" w14:textId="77777777" w:rsidTr="00347DAA">
        <w:tc>
          <w:tcPr>
            <w:tcW w:w="1015" w:type="dxa"/>
          </w:tcPr>
          <w:p w14:paraId="0A68BFB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F8F813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6F5DA5A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6A8BCD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4260DDA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924BC1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14FB4F0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59DD301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58A67C1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9BB0D95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18050F5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52AE43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2981B06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F592F8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B80BB7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AC4127" w:rsidRPr="00A03B1E" w14:paraId="5A13A192" w14:textId="77777777" w:rsidTr="00347DAA">
        <w:tc>
          <w:tcPr>
            <w:tcW w:w="1015" w:type="dxa"/>
          </w:tcPr>
          <w:p w14:paraId="544C2F8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09C83D9D" w14:textId="06A0F7E9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1F07544" w14:textId="6853530D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0CFAB9C" w14:textId="5FA5F668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9F76DD2" w14:textId="7CEAE811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43CC537" w14:textId="5AD5D0C8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6A66A419" w14:textId="57B76531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EB23A1B" w14:textId="31B1EF27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66C14A6" w14:textId="123089A8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B60DB14" w14:textId="6B1DA761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DC15FA3" w14:textId="6BAB1AAA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E7ED418" w14:textId="1E2AD14A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29B7B6E" w14:textId="6BABBC27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1DAF537" w14:textId="365E0DD1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27FE190C" w14:textId="5144E943" w:rsidR="00AC4127" w:rsidRPr="00605EC7" w:rsidRDefault="009A232A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32CC7DAC" w14:textId="320F34BA" w:rsidR="00AC4127" w:rsidRPr="00A03B1E" w:rsidRDefault="00AC4127" w:rsidP="00AC412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6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AC4127" w:rsidRPr="00A03B1E" w14:paraId="032CA8A5" w14:textId="77777777" w:rsidTr="00347DAA">
        <w:tc>
          <w:tcPr>
            <w:tcW w:w="1015" w:type="dxa"/>
          </w:tcPr>
          <w:p w14:paraId="69FE0EB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2877D8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2E6EE2C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604BD0D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5796E30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52905C1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72A6C7A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019030AF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13A84B1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A54AC6F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D67FAD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790E405F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2C886E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51EC38A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E45B48E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AC4127" w:rsidRPr="00605EC7" w14:paraId="2A14B05A" w14:textId="77777777" w:rsidTr="00347DAA">
        <w:tc>
          <w:tcPr>
            <w:tcW w:w="1015" w:type="dxa"/>
          </w:tcPr>
          <w:p w14:paraId="634E7B8F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4E710F1" w14:textId="32361A0F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F81BEEC" w14:textId="60927A81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F86479C" w14:textId="6E728485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D7630BF" w14:textId="3A52E478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A38D9A5" w14:textId="191396B4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20242A4" w14:textId="1F893954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BC37427" w14:textId="6E691F5C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44BEF8F" w14:textId="51E4F013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032104D" w14:textId="56DAF938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BA81B2A" w14:textId="2997BDE6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B26CEC8" w14:textId="3D5CF141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AD7B529" w14:textId="31A01624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04DABF4" w14:textId="657E4083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ECA831D" w14:textId="377DCED6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AC4127" w:rsidRPr="00A03B1E" w14:paraId="779461C4" w14:textId="77777777" w:rsidTr="00347DAA">
        <w:tc>
          <w:tcPr>
            <w:tcW w:w="8959" w:type="dxa"/>
            <w:gridSpan w:val="15"/>
          </w:tcPr>
          <w:p w14:paraId="76BE24BD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C4127" w:rsidRPr="00A03B1E" w14:paraId="50EE118F" w14:textId="77777777" w:rsidTr="00347DAA">
        <w:tc>
          <w:tcPr>
            <w:tcW w:w="1015" w:type="dxa"/>
          </w:tcPr>
          <w:p w14:paraId="127786D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E7C38C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E9AE1E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6D8B921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6342DD89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739B39A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BABE4D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C76503D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1F108FA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26F2505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3900D43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6FD98403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6AA5EF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510A684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74F1BE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AC4127" w:rsidRPr="00A03B1E" w14:paraId="071AA701" w14:textId="77777777" w:rsidTr="00347DAA">
        <w:tc>
          <w:tcPr>
            <w:tcW w:w="1015" w:type="dxa"/>
          </w:tcPr>
          <w:p w14:paraId="58246DF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089BA6D4" w14:textId="7074BB22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65BBD6D" w14:textId="493C0DEC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187ED119" w14:textId="1FEEF944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4285F08" w14:textId="2DDD7A13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BD2A387" w14:textId="24A0F29C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AD841EB" w14:textId="4D881DFE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5659FF9" w14:textId="79F37283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6B6F7DD" w14:textId="0B7CF23F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44F9C0C" w14:textId="536608AB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D224C20" w14:textId="0C67614A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7CF6AAC" w14:textId="750C0D33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B3C3CD9" w14:textId="6A635C01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0F72E0B" w14:textId="00CD8396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05AE3457" w14:textId="673DB036" w:rsidR="00AC4127" w:rsidRPr="00605EC7" w:rsidRDefault="005025CF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0C668908" w14:textId="16B4A65D" w:rsidR="00AC4127" w:rsidRPr="00A03B1E" w:rsidRDefault="00AC4127" w:rsidP="00AC412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8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AC4127" w:rsidRPr="00A03B1E" w14:paraId="14FA2091" w14:textId="77777777" w:rsidTr="00347DAA">
        <w:tc>
          <w:tcPr>
            <w:tcW w:w="1015" w:type="dxa"/>
          </w:tcPr>
          <w:p w14:paraId="54A3B9FE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2823270E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679E1F7F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382B3C0E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DABB4A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6F3E8D7C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DC6C30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5D341265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1B29165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2A80AE5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25AC8FCE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681589A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1D4ED83C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74CA465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0EF981ED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AC4127" w:rsidRPr="00605EC7" w14:paraId="4E9195D9" w14:textId="77777777" w:rsidTr="00347DAA">
        <w:tc>
          <w:tcPr>
            <w:tcW w:w="1015" w:type="dxa"/>
          </w:tcPr>
          <w:p w14:paraId="5AC00861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40E69CD" w14:textId="133BBCA8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7FD9AEB" w14:textId="75C12529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72CDAC0" w14:textId="0DBB9593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ED0C61F" w14:textId="7065EFA8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A4D9351" w14:textId="11A7F645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D194E3C" w14:textId="739F80D1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EDB3C65" w14:textId="491DC444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BA8DE69" w14:textId="15FF45BD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8693551" w14:textId="7D231FC0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72F2FBA" w14:textId="4785FC84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1846E178" w14:textId="7A351FDA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72446579" w14:textId="6313EE79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4F5CB97" w14:textId="0EB0709A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4904AC8" w14:textId="21DC72DA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AC4127" w:rsidRPr="00A03B1E" w14:paraId="0FBEDA50" w14:textId="77777777" w:rsidTr="00347DAA">
        <w:tc>
          <w:tcPr>
            <w:tcW w:w="8959" w:type="dxa"/>
            <w:gridSpan w:val="15"/>
          </w:tcPr>
          <w:p w14:paraId="422E92B4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C4127" w:rsidRPr="00A03B1E" w14:paraId="03B95D04" w14:textId="77777777" w:rsidTr="00347DAA">
        <w:tc>
          <w:tcPr>
            <w:tcW w:w="1015" w:type="dxa"/>
          </w:tcPr>
          <w:p w14:paraId="27C9D72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54FAD77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5CBE6DD8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1088D97A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6D0BE74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CB44CF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BFA3065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381F6C3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2887EF99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1FF8419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27B597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1234442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10FE5A4B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08DA9936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534554E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AC4127" w:rsidRPr="00A03B1E" w14:paraId="27C7E9A0" w14:textId="77777777" w:rsidTr="00347DAA">
        <w:tc>
          <w:tcPr>
            <w:tcW w:w="1015" w:type="dxa"/>
          </w:tcPr>
          <w:p w14:paraId="79322775" w14:textId="77777777" w:rsidR="00AC4127" w:rsidRPr="00A03B1E" w:rsidRDefault="00AC4127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420BEE0" w14:textId="719CD457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7474528" w14:textId="288AF05D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434E8B3" w14:textId="7533E2D8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CCFD459" w14:textId="6292681C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C123272" w14:textId="25B0ECE4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12630A2" w14:textId="0F7C9DD4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1247BEF" w14:textId="3ABF8DEE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FB36BCC" w14:textId="714F6D04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13B4135" w14:textId="0F161630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9416EC4" w14:textId="5D5DD9EC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7E4306E1" w14:textId="747E0C32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C6BCFFC" w14:textId="22A6D5B9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F16E643" w14:textId="7561E1E9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C8C91F3" w14:textId="4724A154" w:rsidR="00AC4127" w:rsidRPr="00605EC7" w:rsidRDefault="002E3C6C" w:rsidP="00347DAA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1EB83E16" w14:textId="77777777" w:rsidR="00720767" w:rsidRDefault="00720767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4320B668" w14:textId="77777777" w:rsidR="00720767" w:rsidRDefault="00720767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51E0E8F8" w14:textId="4D3C55E6" w:rsidR="00DF2050" w:rsidRPr="00A03B1E" w:rsidRDefault="00DF2050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lastRenderedPageBreak/>
        <w:t>II. PHẦN TỰ LUẬN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F74291" w:rsidRPr="00A03B1E" w14:paraId="173AA402" w14:textId="77777777" w:rsidTr="00F74291">
        <w:tc>
          <w:tcPr>
            <w:tcW w:w="1285" w:type="dxa"/>
            <w:vAlign w:val="center"/>
          </w:tcPr>
          <w:p w14:paraId="3C566556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597A55A7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4534D776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F74291" w:rsidRPr="00A03B1E" w14:paraId="405AA31A" w14:textId="77777777" w:rsidTr="00F74291">
        <w:tc>
          <w:tcPr>
            <w:tcW w:w="1285" w:type="dxa"/>
            <w:vAlign w:val="center"/>
          </w:tcPr>
          <w:p w14:paraId="3FB2A7E9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14:paraId="43E05E8D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119816F3" w14:textId="77777777" w:rsidR="00075916" w:rsidRDefault="002B0AF6" w:rsidP="00F74291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075916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920" w:dyaOrig="660" w14:anchorId="78644D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33pt" o:ole="">
                  <v:imagedata r:id="rId6" o:title=""/>
                </v:shape>
                <o:OLEObject Type="Embed" ProgID="Equation.DSMT4" ShapeID="_x0000_i1025" DrawAspect="Content" ObjectID="_1772275268" r:id="rId7"/>
              </w:object>
            </w:r>
          </w:p>
          <w:p w14:paraId="12B525F2" w14:textId="510FEBEE" w:rsidR="00A429F5" w:rsidRDefault="002B0AF6" w:rsidP="00F74291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E = 1</w:t>
            </w:r>
            <w:r w:rsidR="00BF3968">
              <w:rPr>
                <w:rFonts w:cs="Times New Roman"/>
                <w:color w:val="000000" w:themeColor="text1"/>
                <w:sz w:val="26"/>
                <w:szCs w:val="26"/>
              </w:rPr>
              <w:t>80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00 V/m</w:t>
            </w:r>
          </w:p>
          <w:p w14:paraId="4A7D7B32" w14:textId="77777777" w:rsidR="00F74291" w:rsidRPr="00A03B1E" w:rsidRDefault="002B0AF6" w:rsidP="00263992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Vẽ hình đúng</w: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4AEC158A" w14:textId="77777777" w:rsidR="00075916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E0329F2" w14:textId="77777777" w:rsidR="002B0AF6" w:rsidRDefault="002B0AF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A6D0873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03E9EDF6" w14:textId="77777777" w:rsidR="00F74291" w:rsidRPr="00A03B1E" w:rsidRDefault="002B0AF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F74291" w:rsidRPr="00A03B1E" w14:paraId="21B9B5F3" w14:textId="77777777" w:rsidTr="0056728D">
        <w:trPr>
          <w:trHeight w:val="2498"/>
        </w:trPr>
        <w:tc>
          <w:tcPr>
            <w:tcW w:w="1285" w:type="dxa"/>
            <w:vAlign w:val="center"/>
          </w:tcPr>
          <w:p w14:paraId="702FE0C7" w14:textId="77777777" w:rsidR="00F74291" w:rsidRPr="00A03B1E" w:rsidRDefault="00F74291" w:rsidP="00263992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14:paraId="77CF254E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60D71AA5" w14:textId="77777777" w:rsidR="0056728D" w:rsidRPr="0056728D" w:rsidRDefault="0056728D" w:rsidP="0056728D">
            <w:pPr>
              <w:tabs>
                <w:tab w:val="left" w:pos="5221"/>
              </w:tabs>
              <w:rPr>
                <w:sz w:val="26"/>
                <w:szCs w:val="26"/>
              </w:rPr>
            </w:pPr>
            <w:r w:rsidRPr="0056728D">
              <w:rPr>
                <w:sz w:val="26"/>
                <w:szCs w:val="26"/>
              </w:rPr>
              <w:t>a.Khi ba tụ ghép nối tiếp</w:t>
            </w:r>
          </w:p>
          <w:p w14:paraId="372608C7" w14:textId="18DCECC9" w:rsidR="0056728D" w:rsidRPr="0056728D" w:rsidRDefault="00BF3968" w:rsidP="0056728D">
            <w:pPr>
              <w:tabs>
                <w:tab w:val="left" w:pos="5221"/>
              </w:tabs>
              <w:rPr>
                <w:sz w:val="26"/>
                <w:szCs w:val="26"/>
              </w:rPr>
            </w:pPr>
            <w:r w:rsidRPr="00494B9F">
              <w:rPr>
                <w:position w:val="-46"/>
                <w:sz w:val="26"/>
                <w:szCs w:val="26"/>
              </w:rPr>
              <w:object w:dxaOrig="1860" w:dyaOrig="1040" w14:anchorId="3B040E69">
                <v:shape id="_x0000_i1026" type="#_x0000_t75" style="width:93.75pt;height:52.5pt" o:ole="">
                  <v:imagedata r:id="rId8" o:title=""/>
                </v:shape>
                <o:OLEObject Type="Embed" ProgID="Equation.DSMT4" ShapeID="_x0000_i1026" DrawAspect="Content" ObjectID="_1772275269" r:id="rId9"/>
              </w:object>
            </w:r>
            <w:r w:rsidR="0056728D" w:rsidRPr="0056728D">
              <w:rPr>
                <w:sz w:val="26"/>
                <w:szCs w:val="26"/>
              </w:rPr>
              <w:t xml:space="preserve"> </w:t>
            </w:r>
          </w:p>
          <w:p w14:paraId="492B9628" w14:textId="77777777" w:rsidR="0056728D" w:rsidRPr="0056728D" w:rsidRDefault="0056728D" w:rsidP="0056728D">
            <w:pPr>
              <w:tabs>
                <w:tab w:val="left" w:pos="5221"/>
              </w:tabs>
              <w:rPr>
                <w:sz w:val="26"/>
                <w:szCs w:val="26"/>
              </w:rPr>
            </w:pPr>
            <w:r w:rsidRPr="0056728D">
              <w:rPr>
                <w:sz w:val="26"/>
                <w:szCs w:val="26"/>
              </w:rPr>
              <w:t>b.Khi ba tụ ghép song song</w:t>
            </w:r>
          </w:p>
          <w:p w14:paraId="282C4A89" w14:textId="77777777" w:rsidR="00494B9F" w:rsidRDefault="0056728D" w:rsidP="00F74291">
            <w:pPr>
              <w:tabs>
                <w:tab w:val="left" w:pos="5221"/>
              </w:tabs>
              <w:rPr>
                <w:sz w:val="26"/>
                <w:szCs w:val="26"/>
                <w:vertAlign w:val="subscript"/>
              </w:rPr>
            </w:pPr>
            <w:r w:rsidRPr="0056728D">
              <w:rPr>
                <w:sz w:val="26"/>
                <w:szCs w:val="26"/>
              </w:rPr>
              <w:t>C</w:t>
            </w:r>
            <w:r w:rsidRPr="0056728D">
              <w:rPr>
                <w:sz w:val="26"/>
                <w:szCs w:val="26"/>
                <w:vertAlign w:val="subscript"/>
              </w:rPr>
              <w:t>b</w:t>
            </w:r>
            <w:r w:rsidRPr="0056728D">
              <w:rPr>
                <w:sz w:val="26"/>
                <w:szCs w:val="26"/>
              </w:rPr>
              <w:t xml:space="preserve"> = C</w:t>
            </w:r>
            <w:r w:rsidRPr="0056728D">
              <w:rPr>
                <w:sz w:val="26"/>
                <w:szCs w:val="26"/>
                <w:vertAlign w:val="subscript"/>
              </w:rPr>
              <w:t xml:space="preserve">1 </w:t>
            </w:r>
            <w:r w:rsidRPr="0056728D">
              <w:rPr>
                <w:sz w:val="26"/>
                <w:szCs w:val="26"/>
              </w:rPr>
              <w:t>+ C</w:t>
            </w:r>
            <w:r w:rsidRPr="0056728D">
              <w:rPr>
                <w:sz w:val="26"/>
                <w:szCs w:val="26"/>
                <w:vertAlign w:val="subscript"/>
              </w:rPr>
              <w:t xml:space="preserve">2 </w:t>
            </w:r>
            <w:r w:rsidRPr="0056728D">
              <w:rPr>
                <w:sz w:val="26"/>
                <w:szCs w:val="26"/>
              </w:rPr>
              <w:t>+ C</w:t>
            </w:r>
            <w:r w:rsidRPr="0056728D">
              <w:rPr>
                <w:sz w:val="26"/>
                <w:szCs w:val="26"/>
                <w:vertAlign w:val="subscript"/>
              </w:rPr>
              <w:t xml:space="preserve">3 </w:t>
            </w:r>
          </w:p>
          <w:p w14:paraId="4634209E" w14:textId="2759BF8F" w:rsidR="00F74291" w:rsidRPr="001B5DAA" w:rsidRDefault="00494B9F" w:rsidP="00F74291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  <w:vertAlign w:val="subscript"/>
              </w:rPr>
              <w:t>b</w:t>
            </w:r>
            <w:r w:rsidR="0056728D" w:rsidRPr="0056728D">
              <w:rPr>
                <w:sz w:val="26"/>
                <w:szCs w:val="26"/>
              </w:rPr>
              <w:t xml:space="preserve">= </w:t>
            </w:r>
            <w:r w:rsidR="00BF3968">
              <w:rPr>
                <w:sz w:val="26"/>
                <w:szCs w:val="26"/>
              </w:rPr>
              <w:t>8</w:t>
            </w:r>
            <w:r w:rsidR="0056728D" w:rsidRPr="0056728D">
              <w:rPr>
                <w:position w:val="-10"/>
                <w:sz w:val="26"/>
                <w:szCs w:val="26"/>
              </w:rPr>
              <w:object w:dxaOrig="420" w:dyaOrig="320" w14:anchorId="25A99475">
                <v:shape id="_x0000_i1027" type="#_x0000_t75" style="width:21pt;height:16.5pt" o:ole="">
                  <v:imagedata r:id="rId10" o:title=""/>
                </v:shape>
                <o:OLEObject Type="Embed" ProgID="Equation.DSMT4" ShapeID="_x0000_i1027" DrawAspect="Content" ObjectID="_1772275270" r:id="rId11"/>
              </w:objec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58D425BD" w14:textId="77777777" w:rsidR="0056728D" w:rsidRDefault="0056728D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DB8A36B" w14:textId="77777777" w:rsidR="00F74291" w:rsidRDefault="00263992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="00494B9F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  <w:p w14:paraId="0F621EF5" w14:textId="77777777" w:rsidR="00494B9F" w:rsidRDefault="00494B9F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24A63BD" w14:textId="77777777" w:rsidR="00494B9F" w:rsidRDefault="00494B9F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3AE10F1F" w14:textId="77777777" w:rsidR="00494B9F" w:rsidRDefault="00494B9F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70DDA59" w14:textId="77777777" w:rsidR="0056728D" w:rsidRDefault="00494B9F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197E6A1E" w14:textId="77777777" w:rsidR="00F74291" w:rsidRPr="00A03B1E" w:rsidRDefault="0056728D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="00494B9F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F74291" w:rsidRPr="00A03B1E" w14:paraId="11666FEE" w14:textId="77777777" w:rsidTr="00F74291">
        <w:tc>
          <w:tcPr>
            <w:tcW w:w="1285" w:type="dxa"/>
            <w:vAlign w:val="center"/>
          </w:tcPr>
          <w:p w14:paraId="6C85F5D4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6A34BBF3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041B55E3" w14:textId="77777777" w:rsidR="00AE7D8C" w:rsidRDefault="00AE7D8C" w:rsidP="006F4416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ường độ điện trường giữa hai bản phẳng:</w:t>
            </w:r>
          </w:p>
          <w:p w14:paraId="27BA9B91" w14:textId="30DEE636" w:rsidR="00AE7D8C" w:rsidRDefault="00BF3968" w:rsidP="00AE7D8C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E7D8C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2020" w:dyaOrig="660" w14:anchorId="75B11CD3">
                <v:shape id="_x0000_i1028" type="#_x0000_t75" style="width:101.25pt;height:33pt" o:ole="">
                  <v:imagedata r:id="rId12" o:title=""/>
                </v:shape>
                <o:OLEObject Type="Embed" ProgID="Equation.DSMT4" ShapeID="_x0000_i1028" DrawAspect="Content" ObjectID="_1772275271" r:id="rId13"/>
              </w:object>
            </w:r>
            <w:r w:rsidR="00AE7D8C">
              <w:rPr>
                <w:rFonts w:cs="Times New Roman"/>
                <w:color w:val="000000" w:themeColor="text1"/>
                <w:sz w:val="26"/>
                <w:szCs w:val="26"/>
              </w:rPr>
              <w:t xml:space="preserve"> V/m</w:t>
            </w:r>
          </w:p>
          <w:p w14:paraId="3CEEC2B2" w14:textId="77777777" w:rsidR="00AE7D8C" w:rsidRDefault="00ED0A8C" w:rsidP="00AE7D8C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Lực điện tác dụng lên electron</w:t>
            </w:r>
          </w:p>
          <w:p w14:paraId="2EB00945" w14:textId="588AAA7F" w:rsidR="00ED0A8C" w:rsidRDefault="00ED0A8C" w:rsidP="00ED0A8C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F=</w:t>
            </w:r>
            <w:r w:rsidR="00BF3968">
              <w:rPr>
                <w:rFonts w:cs="Times New Roman"/>
                <w:color w:val="000000" w:themeColor="text1"/>
                <w:sz w:val="26"/>
                <w:szCs w:val="26"/>
              </w:rPr>
              <w:t xml:space="preserve"> -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q.E=</w:t>
            </w:r>
            <w:r w:rsidR="00BF3968">
              <w:rPr>
                <w:rFonts w:cs="Times New Roman"/>
                <w:color w:val="000000" w:themeColor="text1"/>
                <w:sz w:val="26"/>
                <w:szCs w:val="26"/>
              </w:rPr>
              <w:t xml:space="preserve"> -</w:t>
            </w:r>
            <w:r w:rsidR="00D92ACF" w:rsidRPr="00ED0A8C">
              <w:rPr>
                <w:rFonts w:cs="Times New Roman"/>
                <w:color w:val="000000" w:themeColor="text1"/>
                <w:position w:val="-16"/>
                <w:sz w:val="26"/>
                <w:szCs w:val="26"/>
              </w:rPr>
              <w:object w:dxaOrig="2760" w:dyaOrig="440" w14:anchorId="26ABC011">
                <v:shape id="_x0000_i1029" type="#_x0000_t75" style="width:138pt;height:22.5pt" o:ole="">
                  <v:imagedata r:id="rId14" o:title=""/>
                </v:shape>
                <o:OLEObject Type="Embed" ProgID="Equation.DSMT4" ShapeID="_x0000_i1029" DrawAspect="Content" ObjectID="_1772275272" r:id="rId15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N</w:t>
            </w:r>
          </w:p>
          <w:p w14:paraId="32607768" w14:textId="77777777" w:rsidR="00ED0A8C" w:rsidRDefault="00ED0A8C" w:rsidP="00ED0A8C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Theo phương Ox:</w:t>
            </w:r>
          </w:p>
          <w:p w14:paraId="39D1945E" w14:textId="6EB35B47" w:rsidR="00ED0A8C" w:rsidRDefault="00ED0A8C" w:rsidP="00ED0A8C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x=v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t=</w:t>
            </w:r>
            <w:r w:rsidR="00D92ACF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  <w:r w:rsidR="00D67A5B">
              <w:rPr>
                <w:rFonts w:cs="Times New Roman"/>
                <w:color w:val="000000" w:themeColor="text1"/>
                <w:sz w:val="26"/>
                <w:szCs w:val="26"/>
              </w:rPr>
              <w:t>.10</w:t>
            </w:r>
            <w:r w:rsidR="00D67A5B">
              <w:rPr>
                <w:rFonts w:cs="Times New Roman"/>
                <w:color w:val="000000" w:themeColor="text1"/>
                <w:sz w:val="26"/>
                <w:szCs w:val="26"/>
                <w:vertAlign w:val="superscript"/>
              </w:rPr>
              <w:t>6</w:t>
            </w:r>
            <w:r w:rsidR="00D67A5B">
              <w:rPr>
                <w:rFonts w:cs="Times New Roman"/>
                <w:color w:val="000000" w:themeColor="text1"/>
                <w:sz w:val="26"/>
                <w:szCs w:val="26"/>
              </w:rPr>
              <w:t>t (m)</w:t>
            </w:r>
            <w:r w:rsidR="002F663B">
              <w:rPr>
                <w:rFonts w:cs="Times New Roman"/>
                <w:color w:val="000000" w:themeColor="text1"/>
                <w:sz w:val="26"/>
                <w:szCs w:val="26"/>
              </w:rPr>
              <w:t xml:space="preserve">    (1)</w:t>
            </w:r>
          </w:p>
          <w:p w14:paraId="3835ADD8" w14:textId="77777777" w:rsidR="00D67A5B" w:rsidRDefault="00D67A5B" w:rsidP="00ED0A8C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Theo phương Oy:</w:t>
            </w:r>
          </w:p>
          <w:p w14:paraId="7E5B0D2F" w14:textId="768810FF" w:rsidR="00D67A5B" w:rsidRDefault="00D92ACF" w:rsidP="00D67A5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67A5B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2400" w:dyaOrig="620" w14:anchorId="25F417EE">
                <v:shape id="_x0000_i1030" type="#_x0000_t75" style="width:120pt;height:31.5pt" o:ole="">
                  <v:imagedata r:id="rId16" o:title=""/>
                </v:shape>
                <o:OLEObject Type="Embed" ProgID="Equation.DSMT4" ShapeID="_x0000_i1030" DrawAspect="Content" ObjectID="_1772275273" r:id="rId17"/>
              </w:object>
            </w:r>
            <w:r w:rsidR="00D67A5B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0615BC7D" w14:textId="6BB59871" w:rsidR="00D67A5B" w:rsidRDefault="00D92ACF" w:rsidP="00D67A5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67A5B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2720" w:dyaOrig="620" w14:anchorId="2046D171">
                <v:shape id="_x0000_i1031" type="#_x0000_t75" style="width:135.75pt;height:31.5pt" o:ole="">
                  <v:imagedata r:id="rId18" o:title=""/>
                </v:shape>
                <o:OLEObject Type="Embed" ProgID="Equation.DSMT4" ShapeID="_x0000_i1031" DrawAspect="Content" ObjectID="_1772275274" r:id="rId19"/>
              </w:object>
            </w:r>
            <w:r w:rsidR="00D67A5B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2F663B">
              <w:rPr>
                <w:rFonts w:cs="Times New Roman"/>
                <w:color w:val="000000" w:themeColor="text1"/>
                <w:sz w:val="26"/>
                <w:szCs w:val="26"/>
              </w:rPr>
              <w:t xml:space="preserve">   (2)</w:t>
            </w:r>
          </w:p>
          <w:p w14:paraId="0AECB6FE" w14:textId="77777777" w:rsidR="002F663B" w:rsidRDefault="002F663B" w:rsidP="00D67A5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Từ (1) và (2) </w:t>
            </w:r>
            <w:r w:rsidRPr="002F663B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57DD9692">
                <v:shape id="_x0000_i1032" type="#_x0000_t75" style="width:15pt;height:12pt" o:ole="">
                  <v:imagedata r:id="rId20" o:title=""/>
                </v:shape>
                <o:OLEObject Type="Embed" ProgID="Equation.DSMT4" ShapeID="_x0000_i1032" DrawAspect="Content" ObjectID="_1772275275" r:id="rId21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phương trình quỹ đạo của chuyển động</w:t>
            </w:r>
          </w:p>
          <w:p w14:paraId="3634EEDD" w14:textId="10E86D46" w:rsidR="00F74291" w:rsidRPr="00A03B1E" w:rsidRDefault="002F663B" w:rsidP="00BC5BA8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y = </w:t>
            </w:r>
            <w:r w:rsidR="00D92ACF">
              <w:rPr>
                <w:rFonts w:cs="Times New Roman"/>
                <w:color w:val="000000" w:themeColor="text1"/>
                <w:sz w:val="26"/>
                <w:szCs w:val="26"/>
              </w:rPr>
              <w:t>1,0765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.x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 (m)</w:t>
            </w:r>
            <w:r w:rsidR="006F4416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27BC5DCB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066EF7E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7FE77D7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8481606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081BEC3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C7FFA2F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4ADB185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68009FF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90C2478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1E00F92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BC2372B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4CB5260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723FA20" w14:textId="77777777" w:rsidR="00BC5BA8" w:rsidRDefault="00BC5BA8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A3F81E2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74291" w:rsidRPr="00A03B1E" w14:paraId="44E9E716" w14:textId="77777777" w:rsidTr="00F74291">
        <w:tc>
          <w:tcPr>
            <w:tcW w:w="1285" w:type="dxa"/>
            <w:vAlign w:val="center"/>
          </w:tcPr>
          <w:p w14:paraId="21E0B31D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14:paraId="4444151C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02EAA825" w14:textId="0E4CDE9C" w:rsidR="00F74291" w:rsidRPr="003625DC" w:rsidRDefault="00955D48" w:rsidP="002F4518">
            <w:pPr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</w:pPr>
            <w:r w:rsidRPr="003625DC">
              <w:rPr>
                <w:bCs/>
                <w:sz w:val="26"/>
                <w:szCs w:val="26"/>
                <w:lang w:val="nl-NL"/>
              </w:rPr>
              <w:t xml:space="preserve">Bộ tụ có điện dung </w:t>
            </w:r>
            <w:r w:rsidR="00D92ACF">
              <w:rPr>
                <w:bCs/>
                <w:sz w:val="26"/>
                <w:szCs w:val="26"/>
                <w:lang w:val="nl-NL"/>
              </w:rPr>
              <w:t>2,5</w:t>
            </w:r>
            <w:r w:rsidRPr="003625DC">
              <w:rPr>
                <w:sz w:val="26"/>
                <w:szCs w:val="26"/>
              </w:rPr>
              <w:t xml:space="preserve"> μF</w:t>
            </w:r>
            <w:r w:rsidR="009C70AC">
              <w:rPr>
                <w:sz w:val="26"/>
                <w:szCs w:val="26"/>
              </w:rPr>
              <w:t xml:space="preserve"> </w:t>
            </w:r>
            <w:r w:rsidRPr="003625DC">
              <w:rPr>
                <w:sz w:val="26"/>
                <w:szCs w:val="26"/>
              </w:rPr>
              <w:t>&gt;</w:t>
            </w:r>
            <w:r w:rsidR="009C70AC">
              <w:rPr>
                <w:sz w:val="26"/>
                <w:szCs w:val="26"/>
              </w:rPr>
              <w:t xml:space="preserve">  </w:t>
            </w:r>
            <w:r w:rsidRPr="003625DC">
              <w:rPr>
                <w:sz w:val="26"/>
                <w:szCs w:val="26"/>
              </w:rPr>
              <w:t>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="00F74291" w:rsidRPr="003625DC">
              <w:rPr>
                <w:bCs/>
                <w:sz w:val="26"/>
                <w:szCs w:val="26"/>
                <w:lang w:val="nl-NL"/>
              </w:rPr>
              <w:t xml:space="preserve"> </w:t>
            </w:r>
            <w:r w:rsidR="00D92ACF">
              <w:rPr>
                <w:bCs/>
                <w:sz w:val="26"/>
                <w:szCs w:val="26"/>
                <w:lang w:val="nl-NL"/>
              </w:rPr>
              <w:t>=1,5</w:t>
            </w:r>
            <w:r w:rsidR="00D92ACF" w:rsidRPr="003625DC">
              <w:rPr>
                <w:sz w:val="26"/>
                <w:szCs w:val="26"/>
              </w:rPr>
              <w:t xml:space="preserve"> μF</w:t>
            </w:r>
            <w:r w:rsidR="00F74291" w:rsidRPr="003625DC">
              <w:rPr>
                <w:bCs/>
                <w:sz w:val="26"/>
                <w:szCs w:val="26"/>
                <w:lang w:val="nl-NL"/>
              </w:rPr>
              <w:t xml:space="preserve"> </w:t>
            </w: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6AE6338E">
                <v:shape id="_x0000_i1033" type="#_x0000_t75" style="width:15pt;height:12pt" o:ole="">
                  <v:imagedata r:id="rId20" o:title=""/>
                </v:shape>
                <o:OLEObject Type="Embed" ProgID="Equation.DSMT4" ShapeID="_x0000_i1033" DrawAspect="Content" ObjectID="_1772275276" r:id="rId22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mắc song song với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  <w:p w14:paraId="7F41462A" w14:textId="6A13D5BC" w:rsidR="00955D48" w:rsidRPr="003625DC" w:rsidRDefault="00955D48" w:rsidP="002F4518">
            <w:pPr>
              <w:rPr>
                <w:sz w:val="26"/>
                <w:szCs w:val="26"/>
              </w:rPr>
            </w:pP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1C54CA98">
                <v:shape id="_x0000_i1034" type="#_x0000_t75" style="width:15pt;height:12pt" o:ole="">
                  <v:imagedata r:id="rId20" o:title=""/>
                </v:shape>
                <o:OLEObject Type="Embed" ProgID="Equation.DSMT4" ShapeID="_x0000_i1034" DrawAspect="Content" ObjectID="_1772275277" r:id="rId23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= </w:t>
            </w:r>
            <w:r w:rsidR="00D92ACF">
              <w:rPr>
                <w:rFonts w:cs="Times New Roman"/>
                <w:color w:val="000000" w:themeColor="text1"/>
                <w:sz w:val="26"/>
                <w:szCs w:val="26"/>
              </w:rPr>
              <w:t>2,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5 – </w:t>
            </w:r>
            <w:r w:rsidR="00D92ACF">
              <w:rPr>
                <w:rFonts w:cs="Times New Roman"/>
                <w:color w:val="000000" w:themeColor="text1"/>
                <w:sz w:val="26"/>
                <w:szCs w:val="26"/>
              </w:rPr>
              <w:t>1,5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= </w:t>
            </w:r>
            <w:r w:rsidR="00D92ACF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  <w:r w:rsidRPr="003625DC">
              <w:rPr>
                <w:sz w:val="26"/>
                <w:szCs w:val="26"/>
              </w:rPr>
              <w:t xml:space="preserve"> μF</w:t>
            </w:r>
          </w:p>
          <w:p w14:paraId="062DB858" w14:textId="6D0EA914" w:rsidR="00955D48" w:rsidRPr="003625DC" w:rsidRDefault="00955D48" w:rsidP="002F4518">
            <w:pPr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</w:pPr>
            <w:r w:rsidRPr="003625DC">
              <w:rPr>
                <w:sz w:val="26"/>
                <w:szCs w:val="26"/>
              </w:rPr>
              <w:t>C</w:t>
            </w:r>
            <w:r w:rsidRPr="003625DC">
              <w:rPr>
                <w:sz w:val="26"/>
                <w:szCs w:val="26"/>
                <w:vertAlign w:val="subscript"/>
              </w:rPr>
              <w:t>1</w:t>
            </w:r>
            <w:r w:rsidR="009C70AC">
              <w:rPr>
                <w:sz w:val="26"/>
                <w:szCs w:val="26"/>
                <w:vertAlign w:val="subscript"/>
              </w:rPr>
              <w:t xml:space="preserve"> 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= </w:t>
            </w:r>
            <w:r w:rsidR="00D92ACF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  <w:r w:rsidRPr="003625DC">
              <w:rPr>
                <w:sz w:val="26"/>
                <w:szCs w:val="26"/>
              </w:rPr>
              <w:t xml:space="preserve"> μF</w:t>
            </w:r>
            <w:r w:rsidR="009C70AC">
              <w:rPr>
                <w:sz w:val="26"/>
                <w:szCs w:val="26"/>
              </w:rPr>
              <w:t xml:space="preserve"> </w:t>
            </w:r>
            <w:r w:rsidRPr="003625DC">
              <w:rPr>
                <w:sz w:val="26"/>
                <w:szCs w:val="26"/>
              </w:rPr>
              <w:t>&lt; 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7BECF45E">
                <v:shape id="_x0000_i1035" type="#_x0000_t75" style="width:15pt;height:12pt" o:ole="">
                  <v:imagedata r:id="rId20" o:title=""/>
                </v:shape>
                <o:OLEObject Type="Embed" ProgID="Equation.DSMT4" ShapeID="_x0000_i1035" DrawAspect="Content" ObjectID="_1772275278" r:id="rId24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gồm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softHyphen/>
            </w:r>
            <w:r w:rsidR="003625DC"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mắc nối tiếp với C</w:t>
            </w:r>
            <w:r w:rsidR="003625DC"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2</w:t>
            </w:r>
          </w:p>
          <w:p w14:paraId="2305AE8F" w14:textId="571027D0" w:rsidR="003625DC" w:rsidRPr="003625DC" w:rsidRDefault="00D92ACF" w:rsidP="003625DC">
            <w:pPr>
              <w:tabs>
                <w:tab w:val="center" w:pos="3180"/>
                <w:tab w:val="right" w:pos="6360"/>
              </w:tabs>
              <w:rPr>
                <w:sz w:val="26"/>
                <w:szCs w:val="26"/>
                <w:lang w:val="nl-NL"/>
              </w:rPr>
            </w:pPr>
            <w:r w:rsidRPr="003625DC">
              <w:rPr>
                <w:position w:val="-30"/>
                <w:sz w:val="26"/>
                <w:szCs w:val="26"/>
                <w:lang w:val="nl-NL"/>
              </w:rPr>
              <w:object w:dxaOrig="3879" w:dyaOrig="680" w14:anchorId="4C67C178">
                <v:shape id="_x0000_i1036" type="#_x0000_t75" style="width:194.25pt;height:33.75pt" o:ole="">
                  <v:imagedata r:id="rId25" o:title=""/>
                </v:shape>
                <o:OLEObject Type="Embed" ProgID="Equation.DSMT4" ShapeID="_x0000_i1036" DrawAspect="Content" ObjectID="_1772275279" r:id="rId26"/>
              </w:object>
            </w:r>
            <w:r w:rsidR="003625DC" w:rsidRPr="003625DC">
              <w:rPr>
                <w:sz w:val="26"/>
                <w:szCs w:val="26"/>
                <w:lang w:val="nl-NL"/>
              </w:rPr>
              <w:t xml:space="preserve"> </w:t>
            </w:r>
          </w:p>
          <w:p w14:paraId="2C066C55" w14:textId="6770CD23" w:rsidR="003625DC" w:rsidRPr="003625DC" w:rsidRDefault="003625DC" w:rsidP="003625DC">
            <w:pPr>
              <w:tabs>
                <w:tab w:val="center" w:pos="3180"/>
                <w:tab w:val="right" w:pos="636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3625DC">
              <w:rPr>
                <w:sz w:val="26"/>
                <w:szCs w:val="26"/>
                <w:lang w:val="nl-NL"/>
              </w:rPr>
              <w:t>C</w:t>
            </w:r>
            <w:r w:rsidRPr="003625D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3625DC">
              <w:rPr>
                <w:sz w:val="26"/>
                <w:szCs w:val="26"/>
                <w:lang w:val="nl-NL"/>
              </w:rPr>
              <w:t xml:space="preserve"> = </w:t>
            </w:r>
            <w:r w:rsidR="00D92ACF">
              <w:rPr>
                <w:sz w:val="26"/>
                <w:szCs w:val="26"/>
                <w:lang w:val="nl-NL"/>
              </w:rPr>
              <w:t>3</w:t>
            </w:r>
            <w:r w:rsidRPr="003625DC">
              <w:rPr>
                <w:sz w:val="26"/>
                <w:szCs w:val="26"/>
              </w:rPr>
              <w:t xml:space="preserve"> μF = 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="009C70AC">
              <w:rPr>
                <w:sz w:val="26"/>
                <w:szCs w:val="26"/>
                <w:vertAlign w:val="subscript"/>
              </w:rPr>
              <w:t xml:space="preserve"> </w:t>
            </w:r>
            <w:r w:rsidRPr="003625DC">
              <w:rPr>
                <w:sz w:val="26"/>
                <w:szCs w:val="26"/>
              </w:rPr>
              <w:t>+</w:t>
            </w:r>
            <w:r w:rsidR="009C70AC">
              <w:rPr>
                <w:sz w:val="26"/>
                <w:szCs w:val="26"/>
              </w:rPr>
              <w:t xml:space="preserve"> </w:t>
            </w:r>
            <w:r w:rsidRPr="003625DC">
              <w:rPr>
                <w:sz w:val="26"/>
                <w:szCs w:val="26"/>
              </w:rPr>
              <w:t>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4375F43B">
                <v:shape id="_x0000_i1037" type="#_x0000_t75" style="width:15pt;height:12pt" o:ole="">
                  <v:imagedata r:id="rId20" o:title=""/>
                </v:shape>
                <o:OLEObject Type="Embed" ProgID="Equation.DSMT4" ShapeID="_x0000_i1037" DrawAspect="Content" ObjectID="_1772275280" r:id="rId27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2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gồm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mắc song song với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</w:p>
          <w:p w14:paraId="0D76BE31" w14:textId="0B77B049" w:rsidR="003625DC" w:rsidRDefault="003625DC" w:rsidP="003625DC">
            <w:pPr>
              <w:tabs>
                <w:tab w:val="center" w:pos="3180"/>
                <w:tab w:val="right" w:pos="636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Vậy phải dùng ít nhất 4 tụ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</w:p>
          <w:p w14:paraId="1F6B11F4" w14:textId="77777777" w:rsidR="003625DC" w:rsidRPr="003625DC" w:rsidRDefault="003625DC" w:rsidP="003625DC">
            <w:pPr>
              <w:tabs>
                <w:tab w:val="center" w:pos="3180"/>
                <w:tab w:val="right" w:pos="6360"/>
              </w:tabs>
              <w:rPr>
                <w:sz w:val="24"/>
                <w:szCs w:val="24"/>
                <w:lang w:val="nl-NL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Vẽ hình đúng</w:t>
            </w:r>
          </w:p>
        </w:tc>
        <w:tc>
          <w:tcPr>
            <w:tcW w:w="1104" w:type="dxa"/>
          </w:tcPr>
          <w:p w14:paraId="699C814C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41941A3" w14:textId="77777777" w:rsidR="003625DC" w:rsidRDefault="003625D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7F7DBD0" w14:textId="77777777" w:rsidR="003625DC" w:rsidRDefault="003625D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AB88CFD" w14:textId="77777777" w:rsidR="003625DC" w:rsidRDefault="003625D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50571E4" w14:textId="77777777" w:rsidR="003625DC" w:rsidRDefault="003625D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CEF2992" w14:textId="77777777" w:rsidR="003625DC" w:rsidRDefault="003625D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1068CD0" w14:textId="77777777" w:rsidR="00D92ACF" w:rsidRDefault="00D92ACF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E1A958A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CE79E41" w14:textId="77777777" w:rsidR="003625DC" w:rsidRDefault="003625D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CAF1C9F" w14:textId="77777777" w:rsidR="00F74291" w:rsidRPr="00A03B1E" w:rsidRDefault="004534F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5C532356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C7F8D1B" w14:textId="499B2C05" w:rsidR="00F74291" w:rsidRDefault="00F27359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ĐỀ LẺ</w:t>
      </w:r>
    </w:p>
    <w:p w14:paraId="3B607AC4" w14:textId="77777777" w:rsidR="00720767" w:rsidRDefault="00720767" w:rsidP="00720767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I. PHẦN TRẮC NGHIỆM</w:t>
      </w: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 (</w:t>
      </w: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Mỗi câu trắc nghiệm đúng được 0,25 điểm</w:t>
      </w:r>
      <w:r>
        <w:rPr>
          <w:rFonts w:cs="Times New Roman"/>
          <w:b/>
          <w:bCs/>
          <w:color w:val="000000" w:themeColor="text1"/>
          <w:sz w:val="26"/>
          <w:szCs w:val="26"/>
        </w:rPr>
        <w:t>)</w:t>
      </w:r>
    </w:p>
    <w:p w14:paraId="7F527AEE" w14:textId="77777777" w:rsidR="00720767" w:rsidRPr="00A03B1E" w:rsidRDefault="00720767" w:rsidP="0072076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Mã 111: 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720767" w:rsidRPr="00A03B1E" w14:paraId="2C668589" w14:textId="77777777" w:rsidTr="0070630B">
        <w:tc>
          <w:tcPr>
            <w:tcW w:w="1015" w:type="dxa"/>
          </w:tcPr>
          <w:p w14:paraId="1A42F27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155CE91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28670F18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14BAC93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5CC6E18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54C6027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B5A02BF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57283FF6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E2AB3C2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073EE8D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376CE3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4FD17BC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28667C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948C32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27741C18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720767" w:rsidRPr="00605EC7" w14:paraId="4917ADF3" w14:textId="77777777" w:rsidTr="0070630B">
        <w:tc>
          <w:tcPr>
            <w:tcW w:w="1015" w:type="dxa"/>
          </w:tcPr>
          <w:p w14:paraId="741D90D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D4976A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65A68BE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05712D1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1DAE2AE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5371091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C835EF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6DF3731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C55509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002232D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D0C3929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8F99C22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AE78DB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0342BE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C85EE66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720767" w:rsidRPr="00A03B1E" w14:paraId="3C61E4F4" w14:textId="77777777" w:rsidTr="0070630B">
        <w:tc>
          <w:tcPr>
            <w:tcW w:w="8959" w:type="dxa"/>
            <w:gridSpan w:val="15"/>
          </w:tcPr>
          <w:p w14:paraId="2C791686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720767" w:rsidRPr="00A03B1E" w14:paraId="5CE58F59" w14:textId="77777777" w:rsidTr="0070630B">
        <w:tc>
          <w:tcPr>
            <w:tcW w:w="1015" w:type="dxa"/>
          </w:tcPr>
          <w:p w14:paraId="1299290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18C8AB58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65621DB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01AF20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24C33296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6F7861A2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7846747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41EEF9B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7EF688F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68ADF7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18AB7D7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05F9490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477247C3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0637D79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2757585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720767" w:rsidRPr="00A03B1E" w14:paraId="028CB8F4" w14:textId="77777777" w:rsidTr="0070630B">
        <w:tc>
          <w:tcPr>
            <w:tcW w:w="1015" w:type="dxa"/>
          </w:tcPr>
          <w:p w14:paraId="6DB91F92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71FD26D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7C8CBD2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0D40018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B880B8F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D305386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2012F2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27A74C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EDE19E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994B48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8DF1B7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22DEF2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773BE70E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01C0004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D39841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6BA01944" w14:textId="77777777" w:rsidR="00720767" w:rsidRPr="00A03B1E" w:rsidRDefault="00720767" w:rsidP="0072076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3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720767" w:rsidRPr="00A03B1E" w14:paraId="7629EB1A" w14:textId="77777777" w:rsidTr="0070630B">
        <w:tc>
          <w:tcPr>
            <w:tcW w:w="1015" w:type="dxa"/>
          </w:tcPr>
          <w:p w14:paraId="77F6417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D3B25A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2120A8B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CF5A35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688FEA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009F0F3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7118494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BC0633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2EAB175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74AC113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081D614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6A2A4CE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73D4AE1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1271AA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1435FCA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720767" w:rsidRPr="00605EC7" w14:paraId="012B296A" w14:textId="77777777" w:rsidTr="0070630B">
        <w:tc>
          <w:tcPr>
            <w:tcW w:w="1015" w:type="dxa"/>
          </w:tcPr>
          <w:p w14:paraId="412D483F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01395FD9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11EBBD6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318B67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61CE1A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D0909A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EC4F50F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4FA17A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96ABF1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F3158C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32897F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75A194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6885DA9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87DDDF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FB8D75F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720767" w:rsidRPr="00A03B1E" w14:paraId="0F2BE622" w14:textId="77777777" w:rsidTr="0070630B">
        <w:tc>
          <w:tcPr>
            <w:tcW w:w="8959" w:type="dxa"/>
            <w:gridSpan w:val="15"/>
          </w:tcPr>
          <w:p w14:paraId="6FE06913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720767" w:rsidRPr="00A03B1E" w14:paraId="19A90F71" w14:textId="77777777" w:rsidTr="0070630B">
        <w:tc>
          <w:tcPr>
            <w:tcW w:w="1015" w:type="dxa"/>
          </w:tcPr>
          <w:p w14:paraId="2228587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0D72E0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5A0D264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4582F918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4C9AD79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6B4DE62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683D47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A79BE3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B82B1D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FEDAD5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C1EF44F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2A8F6C8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5B42DA6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2EC22C3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6A27F32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720767" w:rsidRPr="00A03B1E" w14:paraId="466457CE" w14:textId="77777777" w:rsidTr="0070630B">
        <w:tc>
          <w:tcPr>
            <w:tcW w:w="1015" w:type="dxa"/>
          </w:tcPr>
          <w:p w14:paraId="05C232D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06249B2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560DA1F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F9C9E8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67A2431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6CB376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D194ED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EF1B76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A16314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06D4D7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1C42359D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30F77E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7378287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3B562F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0A2F380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12895FAB" w14:textId="77777777" w:rsidR="00720767" w:rsidRPr="00A03B1E" w:rsidRDefault="00720767" w:rsidP="0072076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5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720767" w:rsidRPr="00A03B1E" w14:paraId="12AC262D" w14:textId="77777777" w:rsidTr="0070630B">
        <w:tc>
          <w:tcPr>
            <w:tcW w:w="1015" w:type="dxa"/>
          </w:tcPr>
          <w:p w14:paraId="3B27D0D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183273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1F84266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2BC2D4F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C7154B2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52CB190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548AFF9F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737D62C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2C44763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59770B4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46F91FC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5E43EAF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6E9A7E0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7E2443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E5EB75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720767" w:rsidRPr="00605EC7" w14:paraId="2B4A2035" w14:textId="77777777" w:rsidTr="0070630B">
        <w:tc>
          <w:tcPr>
            <w:tcW w:w="1015" w:type="dxa"/>
          </w:tcPr>
          <w:p w14:paraId="71414E3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71623A7E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06ADBB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7E7B397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858897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79E37D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BD09030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B3868E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E1DAD00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382CA9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BA2EAC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415D20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4270214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787813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474436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720767" w:rsidRPr="00A03B1E" w14:paraId="1AEFF34B" w14:textId="77777777" w:rsidTr="0070630B">
        <w:tc>
          <w:tcPr>
            <w:tcW w:w="8959" w:type="dxa"/>
            <w:gridSpan w:val="15"/>
          </w:tcPr>
          <w:p w14:paraId="55C252D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720767" w:rsidRPr="00A03B1E" w14:paraId="02499DE9" w14:textId="77777777" w:rsidTr="0070630B">
        <w:tc>
          <w:tcPr>
            <w:tcW w:w="1015" w:type="dxa"/>
          </w:tcPr>
          <w:p w14:paraId="02555626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1ED6916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893D1B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49E2238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037A43D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4897FB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9F5B646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525E5BA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8EE95F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43FC1A7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398F489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48E116D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7E35CFE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7174D728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2A6F137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720767" w:rsidRPr="00A03B1E" w14:paraId="5A5763E4" w14:textId="77777777" w:rsidTr="0070630B">
        <w:tc>
          <w:tcPr>
            <w:tcW w:w="1015" w:type="dxa"/>
          </w:tcPr>
          <w:p w14:paraId="5D3BAE8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5A3B522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468B16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F6A3394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8497DF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6727EB0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1731FD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8998F9D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627545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6DDAC94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D68431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3E2C04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CF6D4B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44BF69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13F7424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65A0015C" w14:textId="77777777" w:rsidR="00720767" w:rsidRPr="00A03B1E" w:rsidRDefault="00720767" w:rsidP="00720767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7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720767" w:rsidRPr="00A03B1E" w14:paraId="1A1DE535" w14:textId="77777777" w:rsidTr="0070630B">
        <w:tc>
          <w:tcPr>
            <w:tcW w:w="1015" w:type="dxa"/>
          </w:tcPr>
          <w:p w14:paraId="466116F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15BAD4D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B838D5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40D2825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6DF6333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22ED97B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FE0ED98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3078B9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1383734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4EB417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403A582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1955A52B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05AE2EE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064A03F3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086455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720767" w:rsidRPr="00605EC7" w14:paraId="1A8D02A7" w14:textId="77777777" w:rsidTr="0070630B">
        <w:tc>
          <w:tcPr>
            <w:tcW w:w="1015" w:type="dxa"/>
          </w:tcPr>
          <w:p w14:paraId="07EEDF40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71F7482E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698F3D0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4CE4A01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8F9E13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542583E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D402B20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1C333F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8ADF75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4F7295D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8FA9D64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174DF8B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BB0A5A6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2CF9616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0BDC074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720767" w:rsidRPr="00A03B1E" w14:paraId="024E8439" w14:textId="77777777" w:rsidTr="0070630B">
        <w:tc>
          <w:tcPr>
            <w:tcW w:w="8959" w:type="dxa"/>
            <w:gridSpan w:val="15"/>
          </w:tcPr>
          <w:p w14:paraId="2EAB7259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720767" w:rsidRPr="00A03B1E" w14:paraId="30B70B64" w14:textId="77777777" w:rsidTr="0070630B">
        <w:tc>
          <w:tcPr>
            <w:tcW w:w="1015" w:type="dxa"/>
          </w:tcPr>
          <w:p w14:paraId="1933218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99AE37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614EA0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B63D9C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0A7689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164178A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77E7C2D3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112A139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63F2FE6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111D576F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DAFFEB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53CC6217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62DBE67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29265D52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FD6DBB2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720767" w:rsidRPr="00A03B1E" w14:paraId="0376CDE9" w14:textId="77777777" w:rsidTr="0070630B">
        <w:tc>
          <w:tcPr>
            <w:tcW w:w="1015" w:type="dxa"/>
          </w:tcPr>
          <w:p w14:paraId="793CB8FE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991D4E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AA223E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947F0F2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7F324D7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5D93D66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A153E1C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BFC79A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FD418C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6C7F9C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0C59BC3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7F54D38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18A06531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C56C86A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08536C85" w14:textId="77777777" w:rsidR="00720767" w:rsidRPr="00605EC7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7FC621D5" w14:textId="77777777" w:rsidR="00720767" w:rsidRDefault="00720767" w:rsidP="00720767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4455301B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32359D9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E3A8BBC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720767" w:rsidRPr="00A03B1E" w14:paraId="0184002D" w14:textId="77777777" w:rsidTr="0070630B">
        <w:tc>
          <w:tcPr>
            <w:tcW w:w="1285" w:type="dxa"/>
            <w:vAlign w:val="center"/>
          </w:tcPr>
          <w:p w14:paraId="54AFE2C4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Câu hỏi</w:t>
            </w:r>
          </w:p>
        </w:tc>
        <w:tc>
          <w:tcPr>
            <w:tcW w:w="6570" w:type="dxa"/>
          </w:tcPr>
          <w:p w14:paraId="7A9B689E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3709796C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720767" w:rsidRPr="00A03B1E" w14:paraId="574E3F0F" w14:textId="77777777" w:rsidTr="0070630B">
        <w:tc>
          <w:tcPr>
            <w:tcW w:w="1285" w:type="dxa"/>
            <w:vAlign w:val="center"/>
          </w:tcPr>
          <w:p w14:paraId="40076CF4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14:paraId="77EBA5BA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2641DB1D" w14:textId="77777777" w:rsidR="00720767" w:rsidRDefault="00720767" w:rsidP="0070630B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075916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920" w:dyaOrig="660" w14:anchorId="0102B964">
                <v:shape id="_x0000_i1038" type="#_x0000_t75" style="width:46.5pt;height:33pt" o:ole="">
                  <v:imagedata r:id="rId6" o:title=""/>
                </v:shape>
                <o:OLEObject Type="Embed" ProgID="Equation.DSMT4" ShapeID="_x0000_i1038" DrawAspect="Content" ObjectID="_1772275281" r:id="rId28"/>
              </w:object>
            </w:r>
          </w:p>
          <w:p w14:paraId="477FBBD4" w14:textId="77777777" w:rsidR="00720767" w:rsidRDefault="00720767" w:rsidP="0070630B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E = 14400 V/m</w:t>
            </w:r>
          </w:p>
          <w:p w14:paraId="0A559B1F" w14:textId="77777777" w:rsidR="00720767" w:rsidRPr="00A03B1E" w:rsidRDefault="00720767" w:rsidP="0070630B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Vẽ hình đúng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112CA558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8CFD378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7F08CC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425523E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720767" w:rsidRPr="00A03B1E" w14:paraId="1AE25948" w14:textId="77777777" w:rsidTr="0070630B">
        <w:trPr>
          <w:trHeight w:val="2498"/>
        </w:trPr>
        <w:tc>
          <w:tcPr>
            <w:tcW w:w="1285" w:type="dxa"/>
            <w:vAlign w:val="center"/>
          </w:tcPr>
          <w:p w14:paraId="6FD617D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14:paraId="035E44F7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52887CE3" w14:textId="77777777" w:rsidR="00720767" w:rsidRPr="0056728D" w:rsidRDefault="00720767" w:rsidP="0070630B">
            <w:pPr>
              <w:tabs>
                <w:tab w:val="left" w:pos="5221"/>
              </w:tabs>
              <w:rPr>
                <w:sz w:val="26"/>
                <w:szCs w:val="26"/>
              </w:rPr>
            </w:pPr>
            <w:r w:rsidRPr="0056728D">
              <w:rPr>
                <w:sz w:val="26"/>
                <w:szCs w:val="26"/>
              </w:rPr>
              <w:t>a.Khi ba tụ ghép nối tiếp</w:t>
            </w:r>
          </w:p>
          <w:p w14:paraId="592C0367" w14:textId="77777777" w:rsidR="00720767" w:rsidRPr="0056728D" w:rsidRDefault="00720767" w:rsidP="0070630B">
            <w:pPr>
              <w:tabs>
                <w:tab w:val="left" w:pos="5221"/>
              </w:tabs>
              <w:rPr>
                <w:sz w:val="26"/>
                <w:szCs w:val="26"/>
              </w:rPr>
            </w:pPr>
            <w:r w:rsidRPr="00494B9F">
              <w:rPr>
                <w:position w:val="-46"/>
                <w:sz w:val="26"/>
                <w:szCs w:val="26"/>
              </w:rPr>
              <w:object w:dxaOrig="1860" w:dyaOrig="1040" w14:anchorId="608EE6C0">
                <v:shape id="_x0000_i1039" type="#_x0000_t75" style="width:93.75pt;height:52.5pt" o:ole="">
                  <v:imagedata r:id="rId29" o:title=""/>
                </v:shape>
                <o:OLEObject Type="Embed" ProgID="Equation.DSMT4" ShapeID="_x0000_i1039" DrawAspect="Content" ObjectID="_1772275282" r:id="rId30"/>
              </w:object>
            </w:r>
            <w:r w:rsidRPr="0056728D">
              <w:rPr>
                <w:sz w:val="26"/>
                <w:szCs w:val="26"/>
              </w:rPr>
              <w:t xml:space="preserve"> </w:t>
            </w:r>
          </w:p>
          <w:p w14:paraId="088B78B0" w14:textId="77777777" w:rsidR="00720767" w:rsidRPr="0056728D" w:rsidRDefault="00720767" w:rsidP="0070630B">
            <w:pPr>
              <w:tabs>
                <w:tab w:val="left" w:pos="5221"/>
              </w:tabs>
              <w:rPr>
                <w:sz w:val="26"/>
                <w:szCs w:val="26"/>
              </w:rPr>
            </w:pPr>
            <w:r w:rsidRPr="0056728D">
              <w:rPr>
                <w:sz w:val="26"/>
                <w:szCs w:val="26"/>
              </w:rPr>
              <w:t>b.Khi ba tụ ghép song song</w:t>
            </w:r>
          </w:p>
          <w:p w14:paraId="69A1AB7C" w14:textId="77777777" w:rsidR="00720767" w:rsidRDefault="00720767" w:rsidP="0070630B">
            <w:pPr>
              <w:tabs>
                <w:tab w:val="left" w:pos="5221"/>
              </w:tabs>
              <w:rPr>
                <w:sz w:val="26"/>
                <w:szCs w:val="26"/>
                <w:vertAlign w:val="subscript"/>
              </w:rPr>
            </w:pPr>
            <w:r w:rsidRPr="0056728D">
              <w:rPr>
                <w:sz w:val="26"/>
                <w:szCs w:val="26"/>
              </w:rPr>
              <w:t>C</w:t>
            </w:r>
            <w:r w:rsidRPr="0056728D">
              <w:rPr>
                <w:sz w:val="26"/>
                <w:szCs w:val="26"/>
                <w:vertAlign w:val="subscript"/>
              </w:rPr>
              <w:t>b</w:t>
            </w:r>
            <w:r w:rsidRPr="0056728D">
              <w:rPr>
                <w:sz w:val="26"/>
                <w:szCs w:val="26"/>
              </w:rPr>
              <w:t xml:space="preserve"> = C</w:t>
            </w:r>
            <w:r w:rsidRPr="0056728D">
              <w:rPr>
                <w:sz w:val="26"/>
                <w:szCs w:val="26"/>
                <w:vertAlign w:val="subscript"/>
              </w:rPr>
              <w:t xml:space="preserve">1 </w:t>
            </w:r>
            <w:r w:rsidRPr="0056728D">
              <w:rPr>
                <w:sz w:val="26"/>
                <w:szCs w:val="26"/>
              </w:rPr>
              <w:t>+ C</w:t>
            </w:r>
            <w:r w:rsidRPr="0056728D">
              <w:rPr>
                <w:sz w:val="26"/>
                <w:szCs w:val="26"/>
                <w:vertAlign w:val="subscript"/>
              </w:rPr>
              <w:t xml:space="preserve">2 </w:t>
            </w:r>
            <w:r w:rsidRPr="0056728D">
              <w:rPr>
                <w:sz w:val="26"/>
                <w:szCs w:val="26"/>
              </w:rPr>
              <w:t>+ C</w:t>
            </w:r>
            <w:r w:rsidRPr="0056728D">
              <w:rPr>
                <w:sz w:val="26"/>
                <w:szCs w:val="26"/>
                <w:vertAlign w:val="subscript"/>
              </w:rPr>
              <w:t xml:space="preserve">3 </w:t>
            </w:r>
          </w:p>
          <w:p w14:paraId="7A3CB30C" w14:textId="77777777" w:rsidR="00720767" w:rsidRPr="001B5DAA" w:rsidRDefault="00720767" w:rsidP="0070630B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  <w:vertAlign w:val="subscript"/>
              </w:rPr>
              <w:t>b</w:t>
            </w:r>
            <w:r w:rsidRPr="0056728D">
              <w:rPr>
                <w:sz w:val="26"/>
                <w:szCs w:val="26"/>
              </w:rPr>
              <w:t>= 17</w:t>
            </w:r>
            <w:r w:rsidRPr="0056728D">
              <w:rPr>
                <w:position w:val="-10"/>
                <w:sz w:val="26"/>
                <w:szCs w:val="26"/>
              </w:rPr>
              <w:object w:dxaOrig="420" w:dyaOrig="320" w14:anchorId="65374125">
                <v:shape id="_x0000_i1040" type="#_x0000_t75" style="width:21pt;height:16.5pt" o:ole="">
                  <v:imagedata r:id="rId10" o:title=""/>
                </v:shape>
                <o:OLEObject Type="Embed" ProgID="Equation.DSMT4" ShapeID="_x0000_i1040" DrawAspect="Content" ObjectID="_1772275283" r:id="rId31"/>
              </w:objec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05ADCEFF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7EAB505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  <w:p w14:paraId="022F7D5A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2E894F9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FA805E6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BF7399F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666A664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20767" w:rsidRPr="00A03B1E" w14:paraId="45F37511" w14:textId="77777777" w:rsidTr="0070630B">
        <w:tc>
          <w:tcPr>
            <w:tcW w:w="1285" w:type="dxa"/>
            <w:vAlign w:val="center"/>
          </w:tcPr>
          <w:p w14:paraId="7887EE6D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11D2D28C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5FE3FD94" w14:textId="77777777" w:rsidR="00720767" w:rsidRDefault="00720767" w:rsidP="0070630B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Cường độ điện trường giữa hai bản phẳng:</w:t>
            </w:r>
          </w:p>
          <w:p w14:paraId="488403DC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E7D8C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1880" w:dyaOrig="660" w14:anchorId="13CB153E">
                <v:shape id="_x0000_i1041" type="#_x0000_t75" style="width:94.5pt;height:33pt" o:ole="">
                  <v:imagedata r:id="rId32" o:title=""/>
                </v:shape>
                <o:OLEObject Type="Embed" ProgID="Equation.DSMT4" ShapeID="_x0000_i1041" DrawAspect="Content" ObjectID="_1772275284" r:id="rId33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V/m</w:t>
            </w:r>
          </w:p>
          <w:p w14:paraId="0B94FABF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Lực điện tác dụng lên electron</w:t>
            </w:r>
          </w:p>
          <w:p w14:paraId="6D643379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F=q.E=</w:t>
            </w:r>
            <w:r w:rsidRPr="00ED0A8C">
              <w:rPr>
                <w:rFonts w:cs="Times New Roman"/>
                <w:color w:val="000000" w:themeColor="text1"/>
                <w:position w:val="-16"/>
                <w:sz w:val="26"/>
                <w:szCs w:val="26"/>
              </w:rPr>
              <w:object w:dxaOrig="2900" w:dyaOrig="440" w14:anchorId="70FA951B">
                <v:shape id="_x0000_i1042" type="#_x0000_t75" style="width:145.5pt;height:22.5pt" o:ole="">
                  <v:imagedata r:id="rId34" o:title=""/>
                </v:shape>
                <o:OLEObject Type="Embed" ProgID="Equation.DSMT4" ShapeID="_x0000_i1042" DrawAspect="Content" ObjectID="_1772275285" r:id="rId35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N</w:t>
            </w:r>
          </w:p>
          <w:p w14:paraId="38178ABD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Theo phương Ox:</w:t>
            </w:r>
          </w:p>
          <w:p w14:paraId="7A325025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x=v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t=2.10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</w:rPr>
              <w:t>6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t (m)    (1)</w:t>
            </w:r>
          </w:p>
          <w:p w14:paraId="77399353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Theo phương Oy:</w:t>
            </w:r>
          </w:p>
          <w:p w14:paraId="76D5C8F7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67A5B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2420" w:dyaOrig="620" w14:anchorId="583725BE">
                <v:shape id="_x0000_i1043" type="#_x0000_t75" style="width:121.5pt;height:31.5pt" o:ole="">
                  <v:imagedata r:id="rId36" o:title=""/>
                </v:shape>
                <o:OLEObject Type="Embed" ProgID="Equation.DSMT4" ShapeID="_x0000_i1043" DrawAspect="Content" ObjectID="_1772275286" r:id="rId37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028BA8A4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67A5B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2799" w:dyaOrig="620" w14:anchorId="56AFCA75">
                <v:shape id="_x0000_i1044" type="#_x0000_t75" style="width:139.5pt;height:31.5pt" o:ole="">
                  <v:imagedata r:id="rId38" o:title=""/>
                </v:shape>
                <o:OLEObject Type="Embed" ProgID="Equation.DSMT4" ShapeID="_x0000_i1044" DrawAspect="Content" ObjectID="_1772275287" r:id="rId39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   (2)</w:t>
            </w:r>
          </w:p>
          <w:p w14:paraId="42D14743" w14:textId="77777777" w:rsidR="00720767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Từ (1) và (2) </w:t>
            </w:r>
            <w:r w:rsidRPr="002F663B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30F6BB94">
                <v:shape id="_x0000_i1045" type="#_x0000_t75" style="width:15pt;height:12pt" o:ole="">
                  <v:imagedata r:id="rId20" o:title=""/>
                </v:shape>
                <o:OLEObject Type="Embed" ProgID="Equation.DSMT4" ShapeID="_x0000_i1045" DrawAspect="Content" ObjectID="_1772275288" r:id="rId40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phương trình quỹ đạo của chuyển động</w:t>
            </w:r>
          </w:p>
          <w:p w14:paraId="71A7AB35" w14:textId="77777777" w:rsidR="00720767" w:rsidRPr="00A03B1E" w:rsidRDefault="00720767" w:rsidP="0070630B">
            <w:pPr>
              <w:widowControl w:val="0"/>
              <w:tabs>
                <w:tab w:val="center" w:pos="3180"/>
                <w:tab w:val="right" w:pos="6360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y = 2,74625.x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 (m)</w: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4860073D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7029A16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9DDF930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3AD6CF2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F3956D4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05C4F7D5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06460BF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5E06C55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DA8D6EB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149A745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1A30139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572A49F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A225B74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31B3601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20767" w:rsidRPr="00A03B1E" w14:paraId="3AEC093D" w14:textId="77777777" w:rsidTr="0070630B">
        <w:tc>
          <w:tcPr>
            <w:tcW w:w="1285" w:type="dxa"/>
            <w:vAlign w:val="center"/>
          </w:tcPr>
          <w:p w14:paraId="27DEE991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14:paraId="2DB328BB" w14:textId="77777777" w:rsidR="00720767" w:rsidRPr="00A03B1E" w:rsidRDefault="00720767" w:rsidP="0070630B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4D2E6B98" w14:textId="77777777" w:rsidR="00720767" w:rsidRPr="003625DC" w:rsidRDefault="00720767" w:rsidP="0070630B">
            <w:pPr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</w:pPr>
            <w:r w:rsidRPr="003625DC">
              <w:rPr>
                <w:bCs/>
                <w:sz w:val="26"/>
                <w:szCs w:val="26"/>
                <w:lang w:val="nl-NL"/>
              </w:rPr>
              <w:t>Bộ tụ có điện dung 5</w:t>
            </w:r>
            <w:r w:rsidRPr="003625DC">
              <w:rPr>
                <w:sz w:val="26"/>
                <w:szCs w:val="26"/>
              </w:rPr>
              <w:t xml:space="preserve"> μF</w:t>
            </w:r>
            <w:r>
              <w:rPr>
                <w:sz w:val="26"/>
                <w:szCs w:val="26"/>
              </w:rPr>
              <w:t xml:space="preserve"> </w:t>
            </w:r>
            <w:r w:rsidRPr="003625DC">
              <w:rPr>
                <w:sz w:val="26"/>
                <w:szCs w:val="26"/>
              </w:rPr>
              <w:t>&gt;</w:t>
            </w:r>
            <w:r>
              <w:rPr>
                <w:sz w:val="26"/>
                <w:szCs w:val="26"/>
              </w:rPr>
              <w:t xml:space="preserve">  </w:t>
            </w:r>
            <w:r w:rsidRPr="003625DC">
              <w:rPr>
                <w:sz w:val="26"/>
                <w:szCs w:val="26"/>
              </w:rPr>
              <w:t>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Pr="003625DC">
              <w:rPr>
                <w:bCs/>
                <w:sz w:val="26"/>
                <w:szCs w:val="26"/>
                <w:lang w:val="nl-NL"/>
              </w:rPr>
              <w:t xml:space="preserve">  </w:t>
            </w: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0486E4C7">
                <v:shape id="_x0000_i1046" type="#_x0000_t75" style="width:15pt;height:12pt" o:ole="">
                  <v:imagedata r:id="rId20" o:title=""/>
                </v:shape>
                <o:OLEObject Type="Embed" ProgID="Equation.DSMT4" ShapeID="_x0000_i1046" DrawAspect="Content" ObjectID="_1772275289" r:id="rId41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mắc song song với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  <w:p w14:paraId="08E28202" w14:textId="77777777" w:rsidR="00720767" w:rsidRPr="003625DC" w:rsidRDefault="00720767" w:rsidP="0070630B">
            <w:pPr>
              <w:rPr>
                <w:sz w:val="26"/>
                <w:szCs w:val="26"/>
              </w:rPr>
            </w:pP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460348C3">
                <v:shape id="_x0000_i1047" type="#_x0000_t75" style="width:15pt;height:12pt" o:ole="">
                  <v:imagedata r:id="rId20" o:title=""/>
                </v:shape>
                <o:OLEObject Type="Embed" ProgID="Equation.DSMT4" ShapeID="_x0000_i1047" DrawAspect="Content" ObjectID="_1772275290" r:id="rId42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= 5 – 3 = 2</w:t>
            </w:r>
            <w:r w:rsidRPr="003625DC">
              <w:rPr>
                <w:sz w:val="26"/>
                <w:szCs w:val="26"/>
              </w:rPr>
              <w:t xml:space="preserve"> μF</w:t>
            </w:r>
          </w:p>
          <w:p w14:paraId="74A24DC1" w14:textId="77777777" w:rsidR="00720767" w:rsidRPr="003625DC" w:rsidRDefault="00720767" w:rsidP="0070630B">
            <w:pPr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</w:pPr>
            <w:r w:rsidRPr="003625DC">
              <w:rPr>
                <w:sz w:val="26"/>
                <w:szCs w:val="26"/>
              </w:rPr>
              <w:t>C</w:t>
            </w:r>
            <w:r w:rsidRPr="003625DC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  <w:vertAlign w:val="subscript"/>
              </w:rPr>
              <w:t xml:space="preserve"> 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= 2</w:t>
            </w:r>
            <w:r w:rsidRPr="003625DC">
              <w:rPr>
                <w:sz w:val="26"/>
                <w:szCs w:val="26"/>
              </w:rPr>
              <w:t xml:space="preserve"> μF</w:t>
            </w:r>
            <w:r>
              <w:rPr>
                <w:sz w:val="26"/>
                <w:szCs w:val="26"/>
              </w:rPr>
              <w:t xml:space="preserve"> </w:t>
            </w:r>
            <w:r w:rsidRPr="003625DC">
              <w:rPr>
                <w:sz w:val="26"/>
                <w:szCs w:val="26"/>
              </w:rPr>
              <w:t>&lt; 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070B2999">
                <v:shape id="_x0000_i1048" type="#_x0000_t75" style="width:15pt;height:12pt" o:ole="">
                  <v:imagedata r:id="rId20" o:title=""/>
                </v:shape>
                <o:OLEObject Type="Embed" ProgID="Equation.DSMT4" ShapeID="_x0000_i1048" DrawAspect="Content" ObjectID="_1772275291" r:id="rId43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gồm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softHyphen/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mắc nối tiếp với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2</w:t>
            </w:r>
          </w:p>
          <w:p w14:paraId="118DECD0" w14:textId="77777777" w:rsidR="00720767" w:rsidRPr="003625DC" w:rsidRDefault="00720767" w:rsidP="0070630B">
            <w:pPr>
              <w:tabs>
                <w:tab w:val="center" w:pos="3180"/>
                <w:tab w:val="right" w:pos="6360"/>
              </w:tabs>
              <w:rPr>
                <w:sz w:val="26"/>
                <w:szCs w:val="26"/>
                <w:lang w:val="nl-NL"/>
              </w:rPr>
            </w:pPr>
            <w:r w:rsidRPr="003625DC">
              <w:rPr>
                <w:position w:val="-30"/>
                <w:sz w:val="26"/>
                <w:szCs w:val="26"/>
                <w:lang w:val="nl-NL"/>
              </w:rPr>
              <w:object w:dxaOrig="3780" w:dyaOrig="680" w14:anchorId="5247945E">
                <v:shape id="_x0000_i1049" type="#_x0000_t75" style="width:189pt;height:34.5pt" o:ole="">
                  <v:imagedata r:id="rId44" o:title=""/>
                </v:shape>
                <o:OLEObject Type="Embed" ProgID="Equation.DSMT4" ShapeID="_x0000_i1049" DrawAspect="Content" ObjectID="_1772275292" r:id="rId45"/>
              </w:object>
            </w:r>
            <w:r w:rsidRPr="003625DC">
              <w:rPr>
                <w:sz w:val="26"/>
                <w:szCs w:val="26"/>
                <w:lang w:val="nl-NL"/>
              </w:rPr>
              <w:t xml:space="preserve"> </w:t>
            </w:r>
          </w:p>
          <w:p w14:paraId="0CC2993E" w14:textId="77777777" w:rsidR="00720767" w:rsidRPr="003625DC" w:rsidRDefault="00720767" w:rsidP="0070630B">
            <w:pPr>
              <w:tabs>
                <w:tab w:val="center" w:pos="3180"/>
                <w:tab w:val="right" w:pos="636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3625DC">
              <w:rPr>
                <w:sz w:val="26"/>
                <w:szCs w:val="26"/>
                <w:lang w:val="nl-NL"/>
              </w:rPr>
              <w:t>C</w:t>
            </w:r>
            <w:r w:rsidRPr="003625DC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3625DC">
              <w:rPr>
                <w:sz w:val="26"/>
                <w:szCs w:val="26"/>
                <w:lang w:val="nl-NL"/>
              </w:rPr>
              <w:t xml:space="preserve"> = 6</w:t>
            </w:r>
            <w:r w:rsidRPr="003625DC">
              <w:rPr>
                <w:sz w:val="26"/>
                <w:szCs w:val="26"/>
              </w:rPr>
              <w:t xml:space="preserve"> μF = 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>
              <w:rPr>
                <w:sz w:val="26"/>
                <w:szCs w:val="26"/>
                <w:vertAlign w:val="subscript"/>
              </w:rPr>
              <w:t xml:space="preserve"> </w:t>
            </w:r>
            <w:r w:rsidRPr="003625DC">
              <w:rPr>
                <w:sz w:val="26"/>
                <w:szCs w:val="26"/>
              </w:rPr>
              <w:t>+</w:t>
            </w:r>
            <w:r>
              <w:rPr>
                <w:sz w:val="26"/>
                <w:szCs w:val="26"/>
              </w:rPr>
              <w:t xml:space="preserve"> </w:t>
            </w:r>
            <w:r w:rsidRPr="003625DC">
              <w:rPr>
                <w:sz w:val="26"/>
                <w:szCs w:val="26"/>
              </w:rPr>
              <w:t>C</w:t>
            </w:r>
            <w:r w:rsidRPr="003625DC">
              <w:rPr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300" w:dyaOrig="240" w14:anchorId="1F13C66C">
                <v:shape id="_x0000_i1050" type="#_x0000_t75" style="width:15pt;height:12pt" o:ole="">
                  <v:imagedata r:id="rId20" o:title=""/>
                </v:shape>
                <o:OLEObject Type="Embed" ProgID="Equation.DSMT4" ShapeID="_x0000_i1050" DrawAspect="Content" ObjectID="_1772275293" r:id="rId46"/>
              </w:objec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2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gồm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mắc song song với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</w:p>
          <w:p w14:paraId="207DA369" w14:textId="77777777" w:rsidR="00720767" w:rsidRDefault="00720767" w:rsidP="0070630B">
            <w:pPr>
              <w:tabs>
                <w:tab w:val="center" w:pos="3180"/>
                <w:tab w:val="right" w:pos="636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>Vậy phải dùng ít nhất 4 tụ C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0</w:t>
            </w:r>
            <w:r w:rsidRPr="003625DC">
              <w:rPr>
                <w:rFonts w:cs="Times New Roman"/>
                <w:color w:val="000000" w:themeColor="text1"/>
                <w:sz w:val="26"/>
                <w:szCs w:val="26"/>
              </w:rPr>
              <w:t xml:space="preserve"> như hình vẽ</w:t>
            </w:r>
          </w:p>
          <w:p w14:paraId="0EF2BC5A" w14:textId="77777777" w:rsidR="00720767" w:rsidRPr="003625DC" w:rsidRDefault="00720767" w:rsidP="0070630B">
            <w:pPr>
              <w:tabs>
                <w:tab w:val="center" w:pos="3180"/>
                <w:tab w:val="right" w:pos="6360"/>
              </w:tabs>
              <w:rPr>
                <w:sz w:val="24"/>
                <w:szCs w:val="24"/>
                <w:lang w:val="nl-NL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Vẽ hình đúng</w:t>
            </w:r>
          </w:p>
        </w:tc>
        <w:tc>
          <w:tcPr>
            <w:tcW w:w="1104" w:type="dxa"/>
          </w:tcPr>
          <w:p w14:paraId="11308DEF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EC1B702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8968F82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30C4885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946C513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B032A91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384E424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C312426" w14:textId="77777777" w:rsidR="00720767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444B54C" w14:textId="77777777" w:rsidR="00720767" w:rsidRPr="00A03B1E" w:rsidRDefault="00720767" w:rsidP="0070630B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370F8416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694B2332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29221E4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3B2ACA72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3A54E1B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0026EE1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sectPr w:rsidR="00F74291" w:rsidSect="00F93FE4">
      <w:pgSz w:w="11906" w:h="16838"/>
      <w:pgMar w:top="567" w:right="1134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FE5E48"/>
    <w:multiLevelType w:val="hybridMultilevel"/>
    <w:tmpl w:val="2EF0FC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99037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B4809"/>
    <w:rsid w:val="00020609"/>
    <w:rsid w:val="00075916"/>
    <w:rsid w:val="00094DC9"/>
    <w:rsid w:val="000E0205"/>
    <w:rsid w:val="000F62CF"/>
    <w:rsid w:val="00121B81"/>
    <w:rsid w:val="0012606D"/>
    <w:rsid w:val="00165B3A"/>
    <w:rsid w:val="00181368"/>
    <w:rsid w:val="001B5DAA"/>
    <w:rsid w:val="001D5DCA"/>
    <w:rsid w:val="00232C30"/>
    <w:rsid w:val="00263992"/>
    <w:rsid w:val="00282240"/>
    <w:rsid w:val="002B0AF6"/>
    <w:rsid w:val="002B161E"/>
    <w:rsid w:val="002E3C6C"/>
    <w:rsid w:val="002F4518"/>
    <w:rsid w:val="002F5614"/>
    <w:rsid w:val="002F663B"/>
    <w:rsid w:val="003011DE"/>
    <w:rsid w:val="003266EE"/>
    <w:rsid w:val="003625DC"/>
    <w:rsid w:val="00364C61"/>
    <w:rsid w:val="0037080C"/>
    <w:rsid w:val="003815F9"/>
    <w:rsid w:val="004534FC"/>
    <w:rsid w:val="00475A4E"/>
    <w:rsid w:val="00494B9F"/>
    <w:rsid w:val="005025CF"/>
    <w:rsid w:val="00525D2A"/>
    <w:rsid w:val="005650DC"/>
    <w:rsid w:val="0056728D"/>
    <w:rsid w:val="0058654C"/>
    <w:rsid w:val="005C2635"/>
    <w:rsid w:val="005D62DA"/>
    <w:rsid w:val="00605EC7"/>
    <w:rsid w:val="00662746"/>
    <w:rsid w:val="006722DA"/>
    <w:rsid w:val="00676EA0"/>
    <w:rsid w:val="006E7673"/>
    <w:rsid w:val="006F4416"/>
    <w:rsid w:val="00720767"/>
    <w:rsid w:val="00772AEC"/>
    <w:rsid w:val="007D6CE6"/>
    <w:rsid w:val="00801A8D"/>
    <w:rsid w:val="00805AE4"/>
    <w:rsid w:val="008D5F9B"/>
    <w:rsid w:val="00935C58"/>
    <w:rsid w:val="00955D48"/>
    <w:rsid w:val="00981493"/>
    <w:rsid w:val="009A232A"/>
    <w:rsid w:val="009B4809"/>
    <w:rsid w:val="009C70AC"/>
    <w:rsid w:val="009F1098"/>
    <w:rsid w:val="00A429F5"/>
    <w:rsid w:val="00A85FC2"/>
    <w:rsid w:val="00AC4127"/>
    <w:rsid w:val="00AC584F"/>
    <w:rsid w:val="00AE7D8C"/>
    <w:rsid w:val="00B17F84"/>
    <w:rsid w:val="00B306FC"/>
    <w:rsid w:val="00B50D85"/>
    <w:rsid w:val="00BC5BA8"/>
    <w:rsid w:val="00BF3968"/>
    <w:rsid w:val="00C223E8"/>
    <w:rsid w:val="00C95A1B"/>
    <w:rsid w:val="00D05363"/>
    <w:rsid w:val="00D67A5B"/>
    <w:rsid w:val="00D819A6"/>
    <w:rsid w:val="00D92ACF"/>
    <w:rsid w:val="00DC0595"/>
    <w:rsid w:val="00DF2050"/>
    <w:rsid w:val="00DF6548"/>
    <w:rsid w:val="00EA376F"/>
    <w:rsid w:val="00EC0D85"/>
    <w:rsid w:val="00ED0A8C"/>
    <w:rsid w:val="00F27359"/>
    <w:rsid w:val="00F74291"/>
    <w:rsid w:val="00F93FE4"/>
    <w:rsid w:val="00FD796F"/>
    <w:rsid w:val="00FE6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8634A3"/>
  <w15:docId w15:val="{EE5A414E-8094-44E6-8920-074929CC1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before="100" w:beforeAutospacing="1" w:line="360" w:lineRule="auto"/>
        <w:ind w:left="1418" w:right="851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4809"/>
    <w:pPr>
      <w:spacing w:before="0" w:beforeAutospacing="0" w:after="160" w:line="259" w:lineRule="auto"/>
      <w:ind w:left="0" w:right="0"/>
      <w:jc w:val="left"/>
    </w:pPr>
    <w:rPr>
      <w:rFonts w:ascii="Times New Roman" w:hAnsi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2050"/>
    <w:pPr>
      <w:spacing w:before="0" w:beforeAutospacing="0" w:line="240" w:lineRule="auto"/>
      <w:ind w:left="0" w:right="0"/>
      <w:jc w:val="left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E65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887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B83CA8-6FAC-40F1-9029-60F4061AB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5</Pages>
  <Words>558</Words>
  <Characters>318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duc</dc:creator>
  <cp:lastModifiedBy>Administrator</cp:lastModifiedBy>
  <cp:revision>48</cp:revision>
  <dcterms:created xsi:type="dcterms:W3CDTF">2020-12-18T07:31:00Z</dcterms:created>
  <dcterms:modified xsi:type="dcterms:W3CDTF">2024-03-18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